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20D7" w:rsidRDefault="00286C97" w:rsidP="00286C97">
      <w:pPr>
        <w:pStyle w:val="NoSpacing"/>
      </w:pPr>
      <w:r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286C97" w:rsidRDefault="00286C97" w:rsidP="00286C97">
      <w:pPr>
        <w:pStyle w:val="NoSpacing"/>
      </w:pPr>
      <w:r>
        <w:t>Extra Practice – Trapezoidal Method, Antiderivatives</w:t>
      </w:r>
      <w:r>
        <w:tab/>
        <w:t>Date ________________________________</w:t>
      </w:r>
    </w:p>
    <w:p w:rsidR="00286C97" w:rsidRPr="00762FDD" w:rsidRDefault="00286C97" w:rsidP="00286C97">
      <w:pPr>
        <w:pStyle w:val="NoSpacing"/>
        <w:rPr>
          <w:sz w:val="16"/>
        </w:rPr>
      </w:pPr>
      <w:bookmarkStart w:id="0" w:name="_GoBack"/>
      <w:bookmarkEnd w:id="0"/>
    </w:p>
    <w:p w:rsidR="00F828C5" w:rsidRDefault="00C61968" w:rsidP="00286C97">
      <w:pPr>
        <w:pStyle w:val="NoSpacing"/>
      </w:pPr>
      <w:r>
        <w:t>Show your work for the following:</w:t>
      </w:r>
    </w:p>
    <w:p w:rsidR="00286C97" w:rsidRDefault="00CB04B9" w:rsidP="00286C97">
      <w:pPr>
        <w:pStyle w:val="NoSpacing"/>
      </w:pPr>
      <w:r>
        <w:rPr>
          <w:noProof/>
        </w:rPr>
        <w:drawing>
          <wp:inline distT="0" distB="0" distL="0" distR="0" wp14:anchorId="740D06E9" wp14:editId="32CF0D02">
            <wp:extent cx="6629400" cy="4095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b="86291"/>
                    <a:stretch/>
                  </pic:blipFill>
                  <pic:spPr bwMode="auto">
                    <a:xfrm>
                      <a:off x="0" y="0"/>
                      <a:ext cx="6629400" cy="40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C97" w:rsidRDefault="00F00BE7" w:rsidP="00286C97">
      <w:pPr>
        <w:pStyle w:val="NoSpacing"/>
      </w:pPr>
      <w:r>
        <w:rPr>
          <w:noProof/>
        </w:rPr>
        <w:drawing>
          <wp:inline distT="0" distB="0" distL="0" distR="0" wp14:anchorId="546850A7" wp14:editId="40EAF108">
            <wp:extent cx="3019425" cy="2511425"/>
            <wp:effectExtent l="0" t="0" r="952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t="15941" r="54454"/>
                    <a:stretch/>
                  </pic:blipFill>
                  <pic:spPr bwMode="auto">
                    <a:xfrm>
                      <a:off x="0" y="0"/>
                      <a:ext cx="3019425" cy="2511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C97" w:rsidRDefault="00C61968" w:rsidP="00286C97">
      <w:pPr>
        <w:pStyle w:val="NoSpacing"/>
      </w:pPr>
      <w:r>
        <w:tab/>
        <w:t>Underestimate or overestimate?  Why?</w:t>
      </w:r>
    </w:p>
    <w:p w:rsidR="00286C97" w:rsidRDefault="00286C97" w:rsidP="00286C97">
      <w:pPr>
        <w:pStyle w:val="NoSpacing"/>
      </w:pPr>
    </w:p>
    <w:p w:rsidR="006A30EF" w:rsidRDefault="006A30EF" w:rsidP="00286C97">
      <w:pPr>
        <w:pStyle w:val="NoSpacing"/>
      </w:pPr>
    </w:p>
    <w:p w:rsidR="006A30EF" w:rsidRDefault="006A30EF" w:rsidP="00286C97">
      <w:pPr>
        <w:pStyle w:val="NoSpacing"/>
      </w:pPr>
    </w:p>
    <w:p w:rsidR="00286C97" w:rsidRDefault="00286C97" w:rsidP="00286C97">
      <w:pPr>
        <w:pStyle w:val="NoSpacing"/>
      </w:pPr>
    </w:p>
    <w:p w:rsidR="00286C97" w:rsidRDefault="00286C97" w:rsidP="00286C97">
      <w:pPr>
        <w:pStyle w:val="NoSpacing"/>
      </w:pPr>
    </w:p>
    <w:p w:rsidR="00286C97" w:rsidRDefault="00F00BE7" w:rsidP="00286C97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0310690B" wp14:editId="279A72EF">
            <wp:simplePos x="0" y="0"/>
            <wp:positionH relativeFrom="column">
              <wp:posOffset>200025</wp:posOffset>
            </wp:positionH>
            <wp:positionV relativeFrom="paragraph">
              <wp:posOffset>110490</wp:posOffset>
            </wp:positionV>
            <wp:extent cx="6353175" cy="7048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7" b="57923"/>
                    <a:stretch/>
                  </pic:blipFill>
                  <pic:spPr bwMode="auto">
                    <a:xfrm>
                      <a:off x="0" y="0"/>
                      <a:ext cx="6353175" cy="704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6C97" w:rsidRDefault="00CB04B9" w:rsidP="00286C97">
      <w:pPr>
        <w:pStyle w:val="NoSpacing"/>
      </w:pPr>
      <w:r>
        <w:t xml:space="preserve">     </w:t>
      </w:r>
    </w:p>
    <w:p w:rsidR="00C61968" w:rsidRDefault="00F00BE7" w:rsidP="00286C97">
      <w:pPr>
        <w:pStyle w:val="NoSpacing"/>
      </w:pPr>
      <w:r>
        <w:t>2.</w:t>
      </w: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C61968" w:rsidRDefault="00F00BE7" w:rsidP="00286C97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B65E4C" wp14:editId="724C6F6F">
            <wp:simplePos x="0" y="0"/>
            <wp:positionH relativeFrom="column">
              <wp:posOffset>247650</wp:posOffset>
            </wp:positionH>
            <wp:positionV relativeFrom="paragraph">
              <wp:posOffset>13335</wp:posOffset>
            </wp:positionV>
            <wp:extent cx="1676400" cy="970280"/>
            <wp:effectExtent l="0" t="0" r="0" b="127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2" t="42077" r="71121"/>
                    <a:stretch/>
                  </pic:blipFill>
                  <pic:spPr bwMode="auto">
                    <a:xfrm>
                      <a:off x="0" y="0"/>
                      <a:ext cx="1676400" cy="970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C61968" w:rsidRDefault="00F00BE7" w:rsidP="00286C97">
      <w:pPr>
        <w:pStyle w:val="NoSpacing"/>
      </w:pPr>
      <w:r>
        <w:tab/>
      </w:r>
      <w:r>
        <w:t>Underestimate or overestimate?  Why</w:t>
      </w:r>
      <w:r>
        <w:t>?</w:t>
      </w: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C61968" w:rsidRDefault="00F00BE7" w:rsidP="00286C97">
      <w:pPr>
        <w:pStyle w:val="NoSpacing"/>
      </w:pPr>
      <w:r>
        <w:tab/>
        <w:t>Use your calculator to find the exact value.</w:t>
      </w: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</w:p>
    <w:p w:rsidR="00C61968" w:rsidRDefault="00C61968" w:rsidP="00286C97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OVER </w:t>
      </w:r>
      <w:r>
        <w:sym w:font="Wingdings" w:char="F0E0"/>
      </w:r>
    </w:p>
    <w:p w:rsidR="00C61968" w:rsidRDefault="00C61968" w:rsidP="00286C97">
      <w:pPr>
        <w:pStyle w:val="NoSpacing"/>
      </w:pPr>
      <w:r>
        <w:lastRenderedPageBreak/>
        <w:t>Evaluate each indefinite integral.</w:t>
      </w:r>
      <w:r w:rsidR="00F00BE7">
        <w:t xml:space="preserve">  (Don’t forget the “</w:t>
      </w:r>
      <w:r w:rsidR="00F00BE7" w:rsidRPr="00F00BE7">
        <w:rPr>
          <w:i/>
        </w:rPr>
        <w:t>C</w:t>
      </w:r>
      <w:r w:rsidR="00F00BE7">
        <w:t>”.)</w:t>
      </w:r>
    </w:p>
    <w:p w:rsidR="00F00BE7" w:rsidRDefault="00F00BE7" w:rsidP="00286C97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EC04DF7" wp14:editId="327C0075">
            <wp:simplePos x="0" y="0"/>
            <wp:positionH relativeFrom="column">
              <wp:posOffset>3800475</wp:posOffset>
            </wp:positionH>
            <wp:positionV relativeFrom="paragraph">
              <wp:posOffset>120015</wp:posOffset>
            </wp:positionV>
            <wp:extent cx="1143000" cy="60007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67"/>
                    <a:stretch/>
                  </pic:blipFill>
                  <pic:spPr bwMode="auto">
                    <a:xfrm>
                      <a:off x="0" y="0"/>
                      <a:ext cx="1143000" cy="600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6B8DA110" wp14:editId="3368C75E">
            <wp:simplePos x="0" y="0"/>
            <wp:positionH relativeFrom="column">
              <wp:posOffset>476250</wp:posOffset>
            </wp:positionH>
            <wp:positionV relativeFrom="paragraph">
              <wp:posOffset>177165</wp:posOffset>
            </wp:positionV>
            <wp:extent cx="1257300" cy="5143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85" b="-5883"/>
                    <a:stretch/>
                  </pic:blipFill>
                  <pic:spPr bwMode="auto">
                    <a:xfrm>
                      <a:off x="0" y="0"/>
                      <a:ext cx="1257300" cy="514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0BE7" w:rsidRDefault="00F00BE7" w:rsidP="00286C97">
      <w:pPr>
        <w:pStyle w:val="NoSpacing"/>
      </w:pPr>
      <w:r>
        <w:tab/>
      </w:r>
      <w:r>
        <w:tab/>
        <w:t xml:space="preserve">   </w:t>
      </w:r>
      <w:r>
        <w:tab/>
      </w:r>
      <w:r>
        <w:tab/>
      </w:r>
    </w:p>
    <w:p w:rsidR="00F00BE7" w:rsidRDefault="00F00BE7" w:rsidP="00F00BE7">
      <w:pPr>
        <w:pStyle w:val="NoSpacing"/>
        <w:tabs>
          <w:tab w:val="clear" w:pos="360"/>
          <w:tab w:val="left" w:pos="1470"/>
        </w:tabs>
      </w:pPr>
      <w:r>
        <w:tab/>
      </w: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</w:p>
    <w:p w:rsidR="00F00BE7" w:rsidRDefault="00F00BE7" w:rsidP="00286C97">
      <w:pPr>
        <w:pStyle w:val="NoSpacing"/>
      </w:pPr>
      <w:r>
        <w:t xml:space="preserve">            </w:t>
      </w:r>
      <w:r>
        <w:rPr>
          <w:noProof/>
        </w:rPr>
        <w:drawing>
          <wp:inline distT="0" distB="0" distL="0" distR="0" wp14:anchorId="6D96E98B" wp14:editId="518A7760">
            <wp:extent cx="819150" cy="7048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926"/>
                    <a:stretch/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                                                        </w:t>
      </w:r>
      <w:r>
        <w:tab/>
        <w:t xml:space="preserve">    </w:t>
      </w:r>
      <w:r>
        <w:rPr>
          <w:noProof/>
        </w:rPr>
        <w:drawing>
          <wp:inline distT="0" distB="0" distL="0" distR="0" wp14:anchorId="66B90901" wp14:editId="639B5EE7">
            <wp:extent cx="914400" cy="5619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312"/>
                    <a:stretch/>
                  </pic:blipFill>
                  <pic:spPr bwMode="auto">
                    <a:xfrm>
                      <a:off x="0" y="0"/>
                      <a:ext cx="914400" cy="56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  <w:r>
        <w:tab/>
      </w:r>
      <w:r>
        <w:tab/>
      </w:r>
      <w:r w:rsidRPr="0080124E">
        <w:rPr>
          <w:position w:val="-16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21.75pt" o:ole="">
            <v:imagedata r:id="rId10" o:title=""/>
          </v:shape>
          <o:OLEObject Type="Embed" ProgID="Equation.DSMT4" ShapeID="_x0000_i1027" DrawAspect="Content" ObjectID="_1547895169" r:id="rId1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80124E">
        <w:rPr>
          <w:position w:val="-16"/>
        </w:rPr>
        <w:object w:dxaOrig="1460" w:dyaOrig="440">
          <v:shape id="_x0000_i1030" type="#_x0000_t75" style="width:72.75pt;height:21.75pt" o:ole="">
            <v:imagedata r:id="rId12" o:title=""/>
          </v:shape>
          <o:OLEObject Type="Embed" ProgID="Equation.DSMT4" ShapeID="_x0000_i1030" DrawAspect="Content" ObjectID="_1547895170" r:id="rId13"/>
        </w:object>
      </w: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80124E" w:rsidP="00286C97">
      <w:pPr>
        <w:pStyle w:val="NoSpacing"/>
      </w:pPr>
    </w:p>
    <w:p w:rsidR="0080124E" w:rsidRDefault="00B615E5" w:rsidP="00286C97">
      <w:pPr>
        <w:pStyle w:val="NoSpacing"/>
      </w:pPr>
      <w:r>
        <w:t>Review:</w:t>
      </w:r>
    </w:p>
    <w:p w:rsidR="00B615E5" w:rsidRDefault="00B615E5" w:rsidP="00286C97">
      <w:pPr>
        <w:pStyle w:val="NoSpacing"/>
        <w:rPr>
          <w:b/>
          <w:i/>
        </w:rPr>
      </w:pPr>
      <w:r w:rsidRPr="00B615E5">
        <w:rPr>
          <w:b/>
          <w:i/>
        </w:rPr>
        <w:t>NO CALCULATOR</w:t>
      </w:r>
    </w:p>
    <w:p w:rsidR="00B615E5" w:rsidRPr="00AA7555" w:rsidRDefault="00B615E5" w:rsidP="00286C97">
      <w:pPr>
        <w:pStyle w:val="NoSpacing"/>
        <w:rPr>
          <w:b/>
          <w:i/>
          <w:sz w:val="16"/>
        </w:rPr>
      </w:pPr>
    </w:p>
    <w:p w:rsidR="00B615E5" w:rsidRPr="00B615E5" w:rsidRDefault="00B615E5" w:rsidP="00286C97">
      <w:pPr>
        <w:pStyle w:val="NoSpacing"/>
      </w:pPr>
      <w:r>
        <w:t xml:space="preserve">Solve for </w:t>
      </w:r>
      <w:r>
        <w:rPr>
          <w:i/>
        </w:rPr>
        <w:t>x.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B615E5" w:rsidRPr="00AA7555" w:rsidRDefault="00B615E5" w:rsidP="00286C97">
      <w:pPr>
        <w:pStyle w:val="NoSpacing"/>
        <w:rPr>
          <w:i/>
          <w:sz w:val="16"/>
        </w:rPr>
      </w:pPr>
    </w:p>
    <w:p w:rsidR="00B615E5" w:rsidRDefault="00B615E5" w:rsidP="00286C97">
      <w:pPr>
        <w:pStyle w:val="NoSpacing"/>
      </w:pPr>
      <w:r>
        <w:t xml:space="preserve">1. </w:t>
      </w:r>
      <w:r w:rsidR="00AA7555">
        <w:t xml:space="preserve">   </w:t>
      </w:r>
      <w:r w:rsidR="00AA7555" w:rsidRPr="00AA7555">
        <w:rPr>
          <w:position w:val="-10"/>
        </w:rPr>
        <w:object w:dxaOrig="2560" w:dyaOrig="360">
          <v:shape id="_x0000_i1033" type="#_x0000_t75" style="width:128.25pt;height:18pt" o:ole="">
            <v:imagedata r:id="rId14" o:title=""/>
          </v:shape>
          <o:OLEObject Type="Embed" ProgID="Equation.DSMT4" ShapeID="_x0000_i1033" DrawAspect="Content" ObjectID="_1547895171" r:id="rId15"/>
        </w:object>
      </w:r>
      <w:r w:rsidR="00AA7555">
        <w:t xml:space="preserve"> </w:t>
      </w:r>
      <w:r w:rsidR="00AA7555">
        <w:tab/>
      </w:r>
      <w:r w:rsidR="00AA7555">
        <w:tab/>
      </w:r>
      <w:r w:rsidR="00AA7555">
        <w:tab/>
      </w:r>
      <w:r w:rsidR="00286146">
        <w:tab/>
      </w:r>
      <w:r w:rsidR="00AA7555">
        <w:t xml:space="preserve">2.    </w:t>
      </w:r>
      <w:r w:rsidR="00AA7555" w:rsidRPr="00AA7555">
        <w:rPr>
          <w:position w:val="-10"/>
        </w:rPr>
        <w:object w:dxaOrig="1740" w:dyaOrig="360">
          <v:shape id="_x0000_i1036" type="#_x0000_t75" style="width:87pt;height:18pt" o:ole="">
            <v:imagedata r:id="rId16" o:title=""/>
          </v:shape>
          <o:OLEObject Type="Embed" ProgID="Equation.DSMT4" ShapeID="_x0000_i1036" DrawAspect="Content" ObjectID="_1547895172" r:id="rId17"/>
        </w:object>
      </w:r>
      <w:r w:rsidR="00AA7555">
        <w:t xml:space="preserve"> </w:t>
      </w: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Default="00AA7555" w:rsidP="00286C97">
      <w:pPr>
        <w:pStyle w:val="NoSpacing"/>
      </w:pPr>
    </w:p>
    <w:p w:rsidR="00AA7555" w:rsidRPr="00B615E5" w:rsidRDefault="00AA7555" w:rsidP="00286C97">
      <w:pPr>
        <w:pStyle w:val="NoSpacing"/>
      </w:pPr>
      <w:r>
        <w:t>3.</w:t>
      </w:r>
      <w:r>
        <w:tab/>
        <w:t xml:space="preserve">Find </w:t>
      </w:r>
      <w:r w:rsidRPr="00AA7555">
        <w:rPr>
          <w:position w:val="-24"/>
        </w:rPr>
        <w:object w:dxaOrig="340" w:dyaOrig="620">
          <v:shape id="_x0000_i1039" type="#_x0000_t75" style="width:17.25pt;height:30.75pt" o:ole="">
            <v:imagedata r:id="rId18" o:title=""/>
          </v:shape>
          <o:OLEObject Type="Embed" ProgID="Equation.DSMT4" ShapeID="_x0000_i1039" DrawAspect="Content" ObjectID="_1547895173" r:id="rId19"/>
        </w:object>
      </w:r>
      <w:r>
        <w:t>:</w:t>
      </w:r>
      <w:r>
        <w:tab/>
      </w:r>
      <w:r>
        <w:tab/>
      </w:r>
      <w:r w:rsidR="0075425B">
        <w:t xml:space="preserve">  </w:t>
      </w:r>
      <w:r>
        <w:t xml:space="preserve">sin </w:t>
      </w:r>
      <w:r>
        <w:t>(</w:t>
      </w:r>
      <w:r>
        <w:t>2</w:t>
      </w:r>
      <w:r w:rsidRPr="00AA7555">
        <w:rPr>
          <w:i/>
        </w:rPr>
        <w:t>x</w:t>
      </w:r>
      <w:r w:rsidRPr="00AA7555">
        <w:rPr>
          <w:vertAlign w:val="superscript"/>
        </w:rPr>
        <w:t>2</w:t>
      </w:r>
      <w:r w:rsidRPr="00AA7555">
        <w:rPr>
          <w:i/>
        </w:rPr>
        <w:t>y</w:t>
      </w:r>
      <w:r w:rsidRPr="00AA7555">
        <w:rPr>
          <w:vertAlign w:val="superscript"/>
        </w:rPr>
        <w:t>3</w:t>
      </w:r>
      <w:r>
        <w:t>)</w:t>
      </w:r>
      <w:r>
        <w:t xml:space="preserve"> </w:t>
      </w:r>
      <w:r>
        <w:t xml:space="preserve"> </w:t>
      </w:r>
      <w:r>
        <w:t xml:space="preserve">= </w:t>
      </w:r>
      <w:r>
        <w:t xml:space="preserve"> </w:t>
      </w:r>
      <w:r>
        <w:t>3</w:t>
      </w:r>
      <w:r w:rsidRPr="00AA7555">
        <w:rPr>
          <w:i/>
        </w:rPr>
        <w:t>x</w:t>
      </w:r>
      <w:r w:rsidRPr="00AA7555">
        <w:rPr>
          <w:vertAlign w:val="superscript"/>
        </w:rPr>
        <w:t>3</w:t>
      </w:r>
      <w:r>
        <w:t xml:space="preserve"> + 1</w:t>
      </w:r>
    </w:p>
    <w:sectPr w:rsidR="00AA7555" w:rsidRPr="00B615E5" w:rsidSect="00286C9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C97"/>
    <w:rsid w:val="00286146"/>
    <w:rsid w:val="00286C97"/>
    <w:rsid w:val="004520D7"/>
    <w:rsid w:val="006A30EF"/>
    <w:rsid w:val="0075425B"/>
    <w:rsid w:val="00762FDD"/>
    <w:rsid w:val="0080124E"/>
    <w:rsid w:val="00AA7555"/>
    <w:rsid w:val="00AD68B6"/>
    <w:rsid w:val="00B615E5"/>
    <w:rsid w:val="00C61968"/>
    <w:rsid w:val="00CB04B9"/>
    <w:rsid w:val="00CD0CF7"/>
    <w:rsid w:val="00F00BE7"/>
    <w:rsid w:val="00F82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99606F"/>
  <w15:chartTrackingRefBased/>
  <w15:docId w15:val="{BC2D380A-A4B8-4D13-BFD3-D10A5AED3F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D68B6"/>
    <w:pPr>
      <w:tabs>
        <w:tab w:val="left" w:pos="360"/>
      </w:tabs>
      <w:spacing w:after="0" w:line="240" w:lineRule="auto"/>
      <w:contextualSpacing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7.wmf"/><Relationship Id="rId19" Type="http://schemas.openxmlformats.org/officeDocument/2006/relationships/oleObject" Target="embeddings/oleObject5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20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sd</dc:creator>
  <cp:keywords/>
  <dc:description/>
  <cp:lastModifiedBy>mfcsd</cp:lastModifiedBy>
  <cp:revision>8</cp:revision>
  <dcterms:created xsi:type="dcterms:W3CDTF">2017-02-06T15:06:00Z</dcterms:created>
  <dcterms:modified xsi:type="dcterms:W3CDTF">2017-02-06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